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  <p:sldMasterId id="2147483816" r:id="rId3"/>
    <p:sldMasterId id="2147483828" r:id="rId4"/>
  </p:sldMasterIdLst>
  <p:notesMasterIdLst>
    <p:notesMasterId r:id="rId24"/>
  </p:notesMasterIdLst>
  <p:sldIdLst>
    <p:sldId id="278" r:id="rId5"/>
    <p:sldId id="298" r:id="rId6"/>
    <p:sldId id="299" r:id="rId7"/>
    <p:sldId id="276" r:id="rId8"/>
    <p:sldId id="296" r:id="rId9"/>
    <p:sldId id="279" r:id="rId10"/>
    <p:sldId id="281" r:id="rId11"/>
    <p:sldId id="294" r:id="rId12"/>
    <p:sldId id="282" r:id="rId13"/>
    <p:sldId id="284" r:id="rId14"/>
    <p:sldId id="285" r:id="rId15"/>
    <p:sldId id="286" r:id="rId16"/>
    <p:sldId id="287" r:id="rId17"/>
    <p:sldId id="289" r:id="rId18"/>
    <p:sldId id="290" r:id="rId19"/>
    <p:sldId id="292" r:id="rId20"/>
    <p:sldId id="295" r:id="rId21"/>
    <p:sldId id="288" r:id="rId22"/>
    <p:sldId id="297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90BC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98" autoAdjust="0"/>
  </p:normalViewPr>
  <p:slideViewPr>
    <p:cSldViewPr>
      <p:cViewPr varScale="1">
        <p:scale>
          <a:sx n="68" d="100"/>
          <a:sy n="68" d="100"/>
        </p:scale>
        <p:origin x="102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C11E3C-7098-4EA6-B672-67728F79A20A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0D9E577-17F5-4DE3-B5C4-D077B5D82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19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6185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độ</a:t>
            </a:r>
            <a:r>
              <a:rPr lang="en-US" baseline="0" dirty="0"/>
              <a:t> </a:t>
            </a:r>
            <a:r>
              <a:rPr lang="en-US" baseline="0" dirty="0" err="1"/>
              <a:t>dà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7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2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6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lần</a:t>
            </a:r>
            <a:r>
              <a:rPr lang="en-US" baseline="0" dirty="0"/>
              <a:t> 1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dừng</a:t>
            </a:r>
            <a:r>
              <a:rPr lang="en-US" baseline="0" dirty="0"/>
              <a:t> click </a:t>
            </a:r>
            <a:r>
              <a:rPr lang="en-US" baseline="0" dirty="0" err="1"/>
              <a:t>lần</a:t>
            </a:r>
            <a:r>
              <a:rPr lang="en-US" baseline="0" dirty="0"/>
              <a:t> 2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Quay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ở ô </a:t>
            </a:r>
            <a:r>
              <a:rPr lang="en-US" baseline="0" dirty="0" err="1"/>
              <a:t>vuông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dấu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, </a:t>
            </a:r>
            <a:r>
              <a:rPr lang="en-US" baseline="0" dirty="0" err="1"/>
              <a:t>trải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.</a:t>
            </a:r>
          </a:p>
          <a:p>
            <a:endParaRPr lang="en-US" baseline="0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3B203-1257-40D8-8A19-683AD72C6ACF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28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ban </a:t>
            </a:r>
            <a:r>
              <a:rPr lang="en-US" baseline="0" dirty="0" err="1"/>
              <a:t>đầu</a:t>
            </a:r>
            <a:r>
              <a:rPr lang="en-US" baseline="0" dirty="0"/>
              <a:t>.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slide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48032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3504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12259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5136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6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18061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PS ta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?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77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úp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đổi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nhỏ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sang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lớn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chia (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ó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9802A-31C6-43FE-9FF2-D785B5D4608F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83B3-0091-4E64-BE52-CB4B8C24F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20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45BC-0CB3-480C-8797-E885D910B19D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8A662-4EE1-48B5-B3BE-BC23D7D40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8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08BB-1676-499F-9955-69B4A7A5E3E5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DADF-4084-4D4F-A221-323125CD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4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F4825-49B1-44D3-908B-1FC50AB24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4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8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518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4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98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030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414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D81F-CE9C-4072-934A-F355F85A20D7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B862-A856-46CB-B316-25E0BE229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917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656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764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417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9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4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7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7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7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0F1E5-B881-441C-B572-3ACFB058C672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3714D-0582-4764-AC39-6F73C7EBB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68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36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5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9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62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9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1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87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2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F51AA-B7F0-47FF-B2BE-CA5B769165CC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2C28-710C-49BC-AA72-284A6BD3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413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35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1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2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AE80B-566A-41B4-9BEC-AEDB8151DFB6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0BD3C-F9FB-47C4-9A58-7627F2658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7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AE983-F7EB-47F3-80CB-179A4C51DBEA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74E8-3B76-4149-87B7-2853A5E9E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37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5D1AD-20BE-4948-946C-AB3224197845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C8134-D775-4AAC-BFC4-4BCBFE974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24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AB8D-93FD-40E6-B963-BF391389303E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3DE3-7DAA-45E5-B39E-662C9777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8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C918-C3D8-41C3-B561-087DC6F07A87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4F42-06E8-4BB2-8C69-B59A2EF2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61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56749-C292-446F-BB72-3004ACFE5582}" type="datetimeFigureOut">
              <a:rPr lang="en-US"/>
              <a:pPr>
                <a:defRPr/>
              </a:pPr>
              <a:t>2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9A3E10-19B2-4A76-8CB5-BDF649F63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512570" y="-582295"/>
            <a:ext cx="13532485" cy="7990840"/>
            <a:chOff x="0" y="0"/>
            <a:chExt cx="12192000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4" b="59828"/>
            <a:stretch>
              <a:fillRect/>
            </a:stretch>
          </p:blipFill>
          <p:spPr>
            <a:xfrm>
              <a:off x="0" y="0"/>
              <a:ext cx="12192000" cy="2995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83" b="59828"/>
            <a:stretch>
              <a:fillRect/>
            </a:stretch>
          </p:blipFill>
          <p:spPr>
            <a:xfrm flipV="1">
              <a:off x="0" y="3982453"/>
              <a:ext cx="12192000" cy="2875547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 userDrawn="1"/>
        </p:nvSpPr>
        <p:spPr>
          <a:xfrm>
            <a:off x="3878580" y="2419350"/>
            <a:ext cx="47301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谢您下载包图网平台上提供的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P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作品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了您和包图网以及原创作者的利益，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勿复制、传播、销售，否则将承担法律责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任！包图网将对作品进行维权，按照传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载次数进行十倍的索取赔偿！</a:t>
            </a:r>
          </a:p>
        </p:txBody>
      </p:sp>
    </p:spTree>
    <p:extLst>
      <p:ext uri="{BB962C8B-B14F-4D97-AF65-F5344CB8AC3E}">
        <p14:creationId xmlns:p14="http://schemas.microsoft.com/office/powerpoint/2010/main" val="100055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61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3563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5" Type="http://schemas.openxmlformats.org/officeDocument/2006/relationships/image" Target="../media/image70.png"/><Relationship Id="rId4" Type="http://schemas.openxmlformats.org/officeDocument/2006/relationships/image" Target="../media/image3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slide" Target="slide7.xml"/><Relationship Id="rId3" Type="http://schemas.openxmlformats.org/officeDocument/2006/relationships/image" Target="../media/image39.png"/><Relationship Id="rId7" Type="http://schemas.openxmlformats.org/officeDocument/2006/relationships/slide" Target="slide2.xml"/><Relationship Id="rId12" Type="http://schemas.openxmlformats.org/officeDocument/2006/relationships/slide" Target="slide17.xml"/><Relationship Id="rId2" Type="http://schemas.openxmlformats.org/officeDocument/2006/relationships/notesSlide" Target="../notesSlides/notesSlide13.xml"/><Relationship Id="rId16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slide" Target="slide6.xml"/><Relationship Id="rId5" Type="http://schemas.openxmlformats.org/officeDocument/2006/relationships/image" Target="../media/image40.png"/><Relationship Id="rId15" Type="http://schemas.openxmlformats.org/officeDocument/2006/relationships/image" Target="../media/image42.png"/><Relationship Id="rId10" Type="http://schemas.openxmlformats.org/officeDocument/2006/relationships/slide" Target="slide16.xml"/><Relationship Id="rId4" Type="http://schemas.openxmlformats.org/officeDocument/2006/relationships/oleObject" Target="../embeddings/oleObject24.bin"/><Relationship Id="rId9" Type="http://schemas.openxmlformats.org/officeDocument/2006/relationships/slide" Target="slide5.xml"/><Relationship Id="rId14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8.png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08758" y="2700672"/>
            <a:ext cx="4201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883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293937" y="1554306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5m 7dm          2m 3dm          4m 37cm          1m 53cm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93937" y="2543272"/>
            <a:ext cx="842486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: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5m 7dm =  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23730" y="318960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5m 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5753523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5</a:t>
            </a:r>
          </a:p>
        </p:txBody>
      </p:sp>
    </p:spTree>
    <p:extLst>
      <p:ext uri="{BB962C8B-B14F-4D97-AF65-F5344CB8AC3E}">
        <p14:creationId xmlns:p14="http://schemas.microsoft.com/office/powerpoint/2010/main" val="80934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048001" y="2049464"/>
            <a:ext cx="8704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2m 3dm =            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3084513" y="3695702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4m 37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33976" y="2017712"/>
            <a:ext cx="178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2m </a:t>
            </a:r>
            <a:r>
              <a:rPr lang="en-US" sz="2800" b="1" dirty="0"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5257800" y="3649663"/>
            <a:ext cx="1130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4m  +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033713" y="5260977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1m 53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5334000" y="5257800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1m  +</a:t>
            </a:r>
          </a:p>
        </p:txBody>
      </p:sp>
      <p:pic>
        <p:nvPicPr>
          <p:cNvPr id="1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85716" y="204732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22687" y="365539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356842" y="528085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1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</p:spTree>
    <p:extLst>
      <p:ext uri="{BB962C8B-B14F-4D97-AF65-F5344CB8AC3E}">
        <p14:creationId xmlns:p14="http://schemas.microsoft.com/office/powerpoint/2010/main" val="386138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1" grpId="0"/>
      <p:bldP spid="190472" grpId="0"/>
      <p:bldP spid="190476" grpId="0"/>
      <p:bldP spid="190479" grpId="0"/>
      <p:bldP spid="190482" grpId="0"/>
      <p:bldP spid="19048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21078" y="-2398852"/>
            <a:ext cx="6349846" cy="11655706"/>
          </a:xfrm>
          <a:prstGeom prst="rect">
            <a:avLst/>
          </a:prstGeom>
        </p:spPr>
      </p:pic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19200" y="838200"/>
            <a:ext cx="9372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5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iề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ượ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3m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27cm.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Hã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ạng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ơ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l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xăng-ti-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ề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–xi-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89362" y="2760913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cm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00475" y="3751513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dm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0" y="4742113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m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62742" y="-1239740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21078" y="-2398852"/>
            <a:ext cx="6349846" cy="11655706"/>
          </a:xfrm>
          <a:prstGeom prst="rect">
            <a:avLst/>
          </a:prstGeom>
        </p:spPr>
      </p:pic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2546305" y="660401"/>
            <a:ext cx="1763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16389" y="660401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= 300cm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6904133" y="640874"/>
            <a:ext cx="2589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7cm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2540618" y="1783091"/>
            <a:ext cx="1570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2606072" y="4927310"/>
            <a:ext cx="251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52900" y="1783091"/>
            <a:ext cx="227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0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653881" y="1783091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2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014368" y="1783091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7cm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5527676" y="638857"/>
            <a:ext cx="252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+ 27cm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52900" y="2762660"/>
            <a:ext cx="1927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dm   +</a:t>
            </a: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4079875" y="4956176"/>
            <a:ext cx="1574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m  +</a:t>
            </a:r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180399" y="381216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221905" y="4973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2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8" grpId="0"/>
      <p:bldP spid="191499" grpId="0"/>
      <p:bldP spid="191500" grpId="0"/>
      <p:bldP spid="191501" grpId="0"/>
      <p:bldP spid="191502" grpId="0"/>
      <p:bldP spid="191503" grpId="0"/>
      <p:bldP spid="191504" grpId="0"/>
      <p:bldP spid="191505" grpId="0"/>
      <p:bldP spid="19150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6"/>
          <p:cNvGrpSpPr>
            <a:grpSpLocks/>
          </p:cNvGrpSpPr>
          <p:nvPr/>
        </p:nvGrpSpPr>
        <p:grpSpPr bwMode="auto">
          <a:xfrm>
            <a:off x="1055688" y="4610100"/>
            <a:ext cx="5545137" cy="2762250"/>
            <a:chOff x="1109021" y="4688114"/>
            <a:chExt cx="5544457" cy="2761344"/>
          </a:xfrm>
        </p:grpSpPr>
        <p:sp>
          <p:nvSpPr>
            <p:cNvPr id="41" name="Trapezoid 40"/>
            <p:cNvSpPr/>
            <p:nvPr/>
          </p:nvSpPr>
          <p:spPr>
            <a:xfrm>
              <a:off x="1109021" y="4688114"/>
              <a:ext cx="5544457" cy="2169886"/>
            </a:xfrm>
            <a:prstGeom prst="trapezoid">
              <a:avLst>
                <a:gd name="adj" fmla="val 53763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26687" name="Picture 4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4503" y="5279572"/>
              <a:ext cx="3853717" cy="216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7963" y="784225"/>
            <a:ext cx="7416800" cy="4945063"/>
            <a:chOff x="207817" y="784087"/>
            <a:chExt cx="7416771" cy="4944514"/>
          </a:xfrm>
        </p:grpSpPr>
        <p:graphicFrame>
          <p:nvGraphicFramePr>
            <p:cNvPr id="26679" name="Chart 111"/>
            <p:cNvGraphicFramePr>
              <a:graphicFrameLocks/>
            </p:cNvGraphicFramePr>
            <p:nvPr/>
          </p:nvGraphicFramePr>
          <p:xfrm>
            <a:off x="157017" y="733287"/>
            <a:ext cx="7518371" cy="504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4" imgW="7529213" imgH="5054022" progId="Excel.Chart.8">
                    <p:embed/>
                  </p:oleObj>
                </mc:Choice>
                <mc:Fallback>
                  <p:oleObj name="Chart" r:id="rId4" imgW="7529213" imgH="5054022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17" y="733287"/>
                          <a:ext cx="7518371" cy="5046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TextBox 112"/>
            <p:cNvSpPr txBox="1">
              <a:spLocks noChangeArrowheads="1"/>
            </p:cNvSpPr>
            <p:nvPr/>
          </p:nvSpPr>
          <p:spPr bwMode="auto">
            <a:xfrm rot="2625290">
              <a:off x="4496716" y="1618824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81" name="TextBox 113"/>
            <p:cNvSpPr txBox="1">
              <a:spLocks noChangeArrowheads="1"/>
            </p:cNvSpPr>
            <p:nvPr/>
          </p:nvSpPr>
          <p:spPr bwMode="auto">
            <a:xfrm rot="-2816529">
              <a:off x="2475456" y="1748237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82" name="TextBox 114"/>
            <p:cNvSpPr txBox="1">
              <a:spLocks noChangeArrowheads="1"/>
            </p:cNvSpPr>
            <p:nvPr/>
          </p:nvSpPr>
          <p:spPr bwMode="auto">
            <a:xfrm rot="7845835">
              <a:off x="4545696" y="3622775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83" name="TextBox 116"/>
            <p:cNvSpPr txBox="1">
              <a:spLocks noChangeArrowheads="1"/>
            </p:cNvSpPr>
            <p:nvPr/>
          </p:nvSpPr>
          <p:spPr bwMode="auto">
            <a:xfrm rot="-8091138">
              <a:off x="2821381" y="3683063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3" name="Oval 52"/>
          <p:cNvSpPr/>
          <p:nvPr/>
        </p:nvSpPr>
        <p:spPr>
          <a:xfrm>
            <a:off x="2104511" y="4987507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rot="1923558">
            <a:off x="2560909" y="533003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360008" y="559144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959289" y="539861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06136" y="5085295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803298" y="5666582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157283" y="5563410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8" name="cô giáo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4357688"/>
            <a:ext cx="1552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Box 69"/>
          <p:cNvSpPr txBox="1">
            <a:spLocks noChangeArrowheads="1"/>
          </p:cNvSpPr>
          <p:nvPr/>
        </p:nvSpPr>
        <p:spPr bwMode="auto">
          <a:xfrm>
            <a:off x="6048375" y="365125"/>
            <a:ext cx="503555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6600">
                <a:solidFill>
                  <a:srgbClr val="0070C0"/>
                </a:solidFill>
                <a:latin typeface="Open Sans Extrabold" panose="020B0906030804020204" pitchFamily="34" charset="0"/>
                <a:cs typeface="Open Sans Extrabold" panose="020B0906030804020204" pitchFamily="34" charset="0"/>
              </a:rPr>
              <a:t>Vòng quay may mắn</a:t>
            </a:r>
          </a:p>
        </p:txBody>
      </p:sp>
      <p:sp>
        <p:nvSpPr>
          <p:cNvPr id="71" name="Rectangle: Rounded Corners 70"/>
          <p:cNvSpPr/>
          <p:nvPr/>
        </p:nvSpPr>
        <p:spPr>
          <a:xfrm>
            <a:off x="6537033" y="2602492"/>
            <a:ext cx="2972977" cy="2960918"/>
          </a:xfrm>
          <a:prstGeom prst="roundRect">
            <a:avLst>
              <a:gd name="adj" fmla="val 11099"/>
            </a:avLst>
          </a:prstGeom>
          <a:solidFill>
            <a:schemeClr val="bg1"/>
          </a:solidFill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Oval 1"/>
          <p:cNvSpPr/>
          <p:nvPr/>
        </p:nvSpPr>
        <p:spPr>
          <a:xfrm>
            <a:off x="6919913" y="2797175"/>
            <a:ext cx="328612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" name="Oval 2"/>
          <p:cNvSpPr/>
          <p:nvPr/>
        </p:nvSpPr>
        <p:spPr>
          <a:xfrm>
            <a:off x="7497763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Oval 3"/>
          <p:cNvSpPr/>
          <p:nvPr/>
        </p:nvSpPr>
        <p:spPr>
          <a:xfrm>
            <a:off x="8077200" y="2797175"/>
            <a:ext cx="328613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Oval 4"/>
          <p:cNvSpPr/>
          <p:nvPr/>
        </p:nvSpPr>
        <p:spPr>
          <a:xfrm>
            <a:off x="8655050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9" name="Nhóm 01"/>
          <p:cNvGrpSpPr>
            <a:grpSpLocks/>
          </p:cNvGrpSpPr>
          <p:nvPr/>
        </p:nvGrpSpPr>
        <p:grpSpPr bwMode="auto">
          <a:xfrm>
            <a:off x="6815138" y="3368675"/>
            <a:ext cx="931862" cy="708025"/>
            <a:chOff x="9797143" y="3175240"/>
            <a:chExt cx="950026" cy="730422"/>
          </a:xfrm>
        </p:grpSpPr>
        <p:sp>
          <p:nvSpPr>
            <p:cNvPr id="81" name="Rectangle: Folded Corner 80">
              <a:hlinkClick r:id="rId7" action="ppaction://hlinksldjump"/>
            </p:cNvPr>
            <p:cNvSpPr/>
            <p:nvPr/>
          </p:nvSpPr>
          <p:spPr>
            <a:xfrm>
              <a:off x="9984882" y="3199806"/>
              <a:ext cx="762287" cy="705856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9275679">
              <a:off x="9797143" y="3175240"/>
              <a:ext cx="537323" cy="158859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số 1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7054850" y="3479800"/>
            <a:ext cx="70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1</a:t>
            </a:r>
          </a:p>
        </p:txBody>
      </p: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8112125" y="3373438"/>
            <a:ext cx="931863" cy="708025"/>
            <a:chOff x="9797143" y="3175240"/>
            <a:chExt cx="950026" cy="730422"/>
          </a:xfrm>
        </p:grpSpPr>
        <p:sp>
          <p:nvSpPr>
            <p:cNvPr id="86" name="Rectangle: Folded Corner 85">
              <a:hlinkClick r:id="rId9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5" name="số 2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8347075" y="348932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2</a:t>
            </a:r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6846888" y="4402138"/>
            <a:ext cx="931862" cy="708025"/>
            <a:chOff x="9797143" y="3175240"/>
            <a:chExt cx="950026" cy="730422"/>
          </a:xfrm>
        </p:grpSpPr>
        <p:sp>
          <p:nvSpPr>
            <p:cNvPr id="91" name="Rectangle: Folded Corner 90">
              <a:hlinkClick r:id="rId11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0" name="số 3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7042150" y="452437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3</a:t>
            </a:r>
          </a:p>
        </p:txBody>
      </p: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8112125" y="4376738"/>
            <a:ext cx="931863" cy="708025"/>
            <a:chOff x="9797143" y="3175240"/>
            <a:chExt cx="950026" cy="730422"/>
          </a:xfrm>
        </p:grpSpPr>
        <p:sp>
          <p:nvSpPr>
            <p:cNvPr id="96" name="Rectangle: Folded Corner 95">
              <a:hlinkClick r:id="rId13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số 4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8301038" y="4464050"/>
            <a:ext cx="700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4</a:t>
            </a:r>
          </a:p>
        </p:txBody>
      </p:sp>
      <p:sp>
        <p:nvSpPr>
          <p:cNvPr id="37" name="QUAY"/>
          <p:cNvSpPr/>
          <p:nvPr/>
        </p:nvSpPr>
        <p:spPr>
          <a:xfrm>
            <a:off x="0" y="2992438"/>
            <a:ext cx="1533525" cy="64135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QUAY</a:t>
            </a:r>
          </a:p>
        </p:txBody>
      </p:sp>
      <p:pic>
        <p:nvPicPr>
          <p:cNvPr id="1026" name="Picture 2" descr="Thực Vật, Hoa, Nhà Máy, Tă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720" y="2759158"/>
            <a:ext cx="2159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49856" y="3021986"/>
            <a:ext cx="491368" cy="4913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8751550" y="6287051"/>
            <a:ext cx="640261" cy="493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2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80" grpId="0"/>
      <p:bldP spid="80" grpId="1"/>
      <p:bldP spid="85" grpId="0"/>
      <p:bldP spid="85" grpId="1"/>
      <p:bldP spid="90" grpId="0"/>
      <p:bldP spid="90" grpId="1"/>
      <p:bldP spid="95" grpId="0"/>
      <p:bldP spid="9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1</a:t>
              </a:r>
            </a:p>
          </p:txBody>
        </p:sp>
      </p:grpSp>
      <p:pic>
        <p:nvPicPr>
          <p:cNvPr id="29701" name="Nhà 2" descr="Home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9" y="547119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1: 8m5d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97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2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2: 4m75c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3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4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B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18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3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14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3: 8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hút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…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iờ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691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𝟎</m:t>
                          </m:r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𝐠𝐢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93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43200"/>
            <a:ext cx="5385440" cy="3808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3333750" cy="33262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7457" y="1419761"/>
            <a:ext cx="491192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ạ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ậ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được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ột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àng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áo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y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♥</a:t>
            </a:r>
          </a:p>
        </p:txBody>
      </p:sp>
      <p:pic>
        <p:nvPicPr>
          <p:cNvPr id="9" name="Nhà 2" descr="Hom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36869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66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21077" y="-2400779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92693" y="-807528"/>
            <a:ext cx="3020116" cy="31465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84870" y="733863"/>
            <a:ext cx="5830958" cy="665874"/>
          </a:xfrm>
          <a:prstGeom prst="rect">
            <a:avLst/>
          </a:prstGeom>
          <a:noFill/>
        </p:spPr>
        <p:txBody>
          <a:bodyPr wrap="square" lIns="49834" tIns="24917" rIns="49834" bIns="24917">
            <a:spAutoFit/>
          </a:bodyPr>
          <a:lstStyle/>
          <a:p>
            <a:pPr algn="ctr">
              <a:defRPr/>
            </a:pP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b="1" dirty="0">
              <a:ln w="22225">
                <a:noFill/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8270" y="2166619"/>
            <a:ext cx="11155699" cy="954107"/>
            <a:chOff x="1562929" y="2041730"/>
            <a:chExt cx="9574873" cy="95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3060" y="2041730"/>
              <a:ext cx="929474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à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– ti -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row: Chevron 1">
              <a:extLst>
                <a:ext uri="{FF2B5EF4-FFF2-40B4-BE49-F238E27FC236}">
                  <a16:creationId xmlns:a16="http://schemas.microsoft.com/office/drawing/2014/main" id="{AF096C16-4BDB-4886-B9B7-9D53B299A3C5}"/>
                </a:ext>
              </a:extLst>
            </p:cNvPr>
            <p:cNvSpPr/>
            <p:nvPr/>
          </p:nvSpPr>
          <p:spPr>
            <a:xfrm>
              <a:off x="1562929" y="2213152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270" y="3178621"/>
            <a:ext cx="10507171" cy="954107"/>
            <a:chOff x="1562928" y="3053732"/>
            <a:chExt cx="10507171" cy="95410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F222655-76DA-46DC-9784-0AA52BFF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058" y="3053732"/>
              <a:ext cx="1001104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, 16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rrow: Chevron 7">
              <a:extLst>
                <a:ext uri="{FF2B5EF4-FFF2-40B4-BE49-F238E27FC236}">
                  <a16:creationId xmlns:a16="http://schemas.microsoft.com/office/drawing/2014/main" id="{271CC798-EDD3-4BC6-A389-DDBEE902C8EF}"/>
                </a:ext>
              </a:extLst>
            </p:cNvPr>
            <p:cNvSpPr/>
            <p:nvPr/>
          </p:nvSpPr>
          <p:spPr>
            <a:xfrm>
              <a:off x="1562928" y="3302185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6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682950" y="2061603"/>
            <a:ext cx="5309941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r>
              <a:rPr lang="en-US" sz="5400" b="1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êu cách chuyển hỗn số thành phân số.</a:t>
            </a:r>
            <a:endParaRPr lang="en-US" sz="5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3818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291182" y="2061603"/>
            <a:ext cx="606261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cap="none" spc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r>
              <a:rPr lang="en-US" sz="4400" b="1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êu các số đo độ dài từ lớn đến bé.</a:t>
            </a:r>
            <a:endParaRPr lang="en-US" sz="4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78201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C82CE93-B80A-4BC3-A986-4F4B527733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5936803" y="3676755"/>
            <a:ext cx="5635036" cy="355669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2819400" y="1981200"/>
            <a:ext cx="6705600" cy="18288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ang 15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1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026004" y="2031121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026004" y="3453791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22079" y="2155551"/>
            <a:ext cx="8768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1012537" y="4793927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2079" y="4649769"/>
            <a:ext cx="1021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CC7B4F4-B1D2-48FE-978A-DE3407982B65}"/>
              </a:ext>
            </a:extLst>
          </p:cNvPr>
          <p:cNvSpPr txBox="1"/>
          <p:nvPr/>
        </p:nvSpPr>
        <p:spPr>
          <a:xfrm>
            <a:off x="1822079" y="3402660"/>
            <a:ext cx="8249653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 sang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4577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222197" y="2700672"/>
            <a:ext cx="4374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54551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39212620"/>
              </p:ext>
            </p:extLst>
          </p:nvPr>
        </p:nvGraphicFramePr>
        <p:xfrm>
          <a:off x="2235748" y="1126786"/>
          <a:ext cx="747652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73" imgH="393529" progId="Equation.DSMT4">
                  <p:embed/>
                </p:oleObj>
              </mc:Choice>
              <mc:Fallback>
                <p:oleObj name="Equation" r:id="rId5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48" y="1126786"/>
                        <a:ext cx="747652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051597" y="1568111"/>
            <a:ext cx="7332375" cy="3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571625" y="52296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2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0099"/>
              </p:ext>
            </p:extLst>
          </p:nvPr>
        </p:nvGraphicFramePr>
        <p:xfrm>
          <a:off x="4067723" y="1126786"/>
          <a:ext cx="902570" cy="10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73" imgH="393529" progId="Equation.DSMT4">
                  <p:embed/>
                </p:oleObj>
              </mc:Choice>
              <mc:Fallback>
                <p:oleObj name="Equation" r:id="rId7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23" y="1126786"/>
                        <a:ext cx="902570" cy="10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0191"/>
              </p:ext>
            </p:extLst>
          </p:nvPr>
        </p:nvGraphicFramePr>
        <p:xfrm>
          <a:off x="5867947" y="1126786"/>
          <a:ext cx="901224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47" y="1126786"/>
                        <a:ext cx="901224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21235"/>
              </p:ext>
            </p:extLst>
          </p:nvPr>
        </p:nvGraphicFramePr>
        <p:xfrm>
          <a:off x="7595147" y="1126786"/>
          <a:ext cx="1099250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47" y="1126786"/>
                        <a:ext cx="1099250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35427"/>
              </p:ext>
            </p:extLst>
          </p:nvPr>
        </p:nvGraphicFramePr>
        <p:xfrm>
          <a:off x="1626557" y="2761949"/>
          <a:ext cx="82135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7" y="2761949"/>
                        <a:ext cx="82135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21329"/>
              </p:ext>
            </p:extLst>
          </p:nvPr>
        </p:nvGraphicFramePr>
        <p:xfrm>
          <a:off x="2435551" y="2761949"/>
          <a:ext cx="90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393529" progId="Equation.DSMT4">
                  <p:embed/>
                </p:oleObj>
              </mc:Choice>
              <mc:Fallback>
                <p:oleObj name="Equation" r:id="rId15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51" y="2761949"/>
                        <a:ext cx="905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97860"/>
              </p:ext>
            </p:extLst>
          </p:nvPr>
        </p:nvGraphicFramePr>
        <p:xfrm>
          <a:off x="5969957" y="2761949"/>
          <a:ext cx="8692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73" imgH="393529" progId="Equation.DSMT4">
                  <p:embed/>
                </p:oleObj>
              </mc:Choice>
              <mc:Fallback>
                <p:oleObj name="Equation" r:id="rId17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957" y="2761949"/>
                        <a:ext cx="86924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48274"/>
              </p:ext>
            </p:extLst>
          </p:nvPr>
        </p:nvGraphicFramePr>
        <p:xfrm>
          <a:off x="7083751" y="2761949"/>
          <a:ext cx="80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751" y="2761949"/>
                        <a:ext cx="80459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22644"/>
              </p:ext>
            </p:extLst>
          </p:nvPr>
        </p:nvGraphicFramePr>
        <p:xfrm>
          <a:off x="1676400" y="4438531"/>
          <a:ext cx="74711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195" imgH="393529" progId="Equation.DSMT4">
                  <p:embed/>
                </p:oleObj>
              </mc:Choice>
              <mc:Fallback>
                <p:oleObj name="Equation" r:id="rId21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38531"/>
                        <a:ext cx="74711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45374"/>
              </p:ext>
            </p:extLst>
          </p:nvPr>
        </p:nvGraphicFramePr>
        <p:xfrm>
          <a:off x="6091724" y="4409796"/>
          <a:ext cx="766276" cy="112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292" imgH="393359" progId="Equation.DSMT4">
                  <p:embed/>
                </p:oleObj>
              </mc:Choice>
              <mc:Fallback>
                <p:oleObj name="Equation" r:id="rId23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24" y="4409796"/>
                        <a:ext cx="766276" cy="112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38068"/>
              </p:ext>
            </p:extLst>
          </p:nvPr>
        </p:nvGraphicFramePr>
        <p:xfrm>
          <a:off x="2587951" y="4438531"/>
          <a:ext cx="7662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057" imgH="393529" progId="Equation.DSMT4">
                  <p:embed/>
                </p:oleObj>
              </mc:Choice>
              <mc:Fallback>
                <p:oleObj name="Equation" r:id="rId2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951" y="4438531"/>
                        <a:ext cx="7662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6609"/>
              </p:ext>
            </p:extLst>
          </p:nvPr>
        </p:nvGraphicFramePr>
        <p:xfrm>
          <a:off x="7057758" y="4438531"/>
          <a:ext cx="10344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057" imgH="393529" progId="Equation.DSMT4">
                  <p:embed/>
                </p:oleObj>
              </mc:Choice>
              <mc:Fallback>
                <p:oleObj name="Equation" r:id="rId27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758" y="4438531"/>
                        <a:ext cx="10344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500530"/>
            <a:ext cx="6349846" cy="11655706"/>
          </a:xfrm>
          <a:prstGeom prst="rect">
            <a:avLst/>
          </a:prstGeom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74675" y="2102406"/>
            <a:ext cx="6051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ể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ế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ỗ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3400" y="2743200"/>
            <a:ext cx="1127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uyê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ồ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ộ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74675" y="3500914"/>
            <a:ext cx="679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75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484313" y="876301"/>
            <a:ext cx="833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phân số thích hợp vào chỗ chấm 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560512" y="1698626"/>
            <a:ext cx="2438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m = … 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dm = …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9dm = …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81200" y="4267200"/>
            <a:ext cx="7289800" cy="138499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0dm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= ….m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; 1dm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=  … 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; 3dm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=  … 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eaLnBrk="1" hangingPunct="1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86225" y="1727201"/>
            <a:ext cx="36576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b) 1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8g = …    k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25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65912" y="1714501"/>
            <a:ext cx="43830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c)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6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1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16329"/>
              </p:ext>
            </p:extLst>
          </p:nvPr>
        </p:nvGraphicFramePr>
        <p:xfrm>
          <a:off x="2932112" y="1628775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888614" progId="Equation.3">
                  <p:embed/>
                </p:oleObj>
              </mc:Choice>
              <mc:Fallback>
                <p:oleObj name="Equation" r:id="rId5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628775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63538"/>
              </p:ext>
            </p:extLst>
          </p:nvPr>
        </p:nvGraphicFramePr>
        <p:xfrm>
          <a:off x="2957512" y="2478088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888614" progId="Equation.3">
                  <p:embed/>
                </p:oleObj>
              </mc:Choice>
              <mc:Fallback>
                <p:oleObj name="Equation" r:id="rId7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2478088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59415"/>
              </p:ext>
            </p:extLst>
          </p:nvPr>
        </p:nvGraphicFramePr>
        <p:xfrm>
          <a:off x="2921000" y="3341688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888614" progId="Equation.3">
                  <p:embed/>
                </p:oleObj>
              </mc:Choice>
              <mc:Fallback>
                <p:oleObj name="Equation" r:id="rId9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41688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35611"/>
              </p:ext>
            </p:extLst>
          </p:nvPr>
        </p:nvGraphicFramePr>
        <p:xfrm>
          <a:off x="5203825" y="1655763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446" imgH="888614" progId="Equation.3">
                  <p:embed/>
                </p:oleObj>
              </mc:Choice>
              <mc:Fallback>
                <p:oleObj name="Equation" r:id="rId11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655763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80550"/>
              </p:ext>
            </p:extLst>
          </p:nvPr>
        </p:nvGraphicFramePr>
        <p:xfrm>
          <a:off x="5141912" y="2482850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446" imgH="888614" progId="Equation.3">
                  <p:embed/>
                </p:oleObj>
              </mc:Choice>
              <mc:Fallback>
                <p:oleObj name="Equation" r:id="rId13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2482850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56427"/>
              </p:ext>
            </p:extLst>
          </p:nvPr>
        </p:nvGraphicFramePr>
        <p:xfrm>
          <a:off x="5334000" y="3368675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446" imgH="888614" progId="Equation.3">
                  <p:embed/>
                </p:oleObj>
              </mc:Choice>
              <mc:Fallback>
                <p:oleObj name="Equation" r:id="rId15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68675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88457"/>
              </p:ext>
            </p:extLst>
          </p:nvPr>
        </p:nvGraphicFramePr>
        <p:xfrm>
          <a:off x="8342313" y="1658938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889000" progId="Equation.3">
                  <p:embed/>
                </p:oleObj>
              </mc:Choice>
              <mc:Fallback>
                <p:oleObj name="Equation" r:id="rId17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658938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56498"/>
              </p:ext>
            </p:extLst>
          </p:nvPr>
        </p:nvGraphicFramePr>
        <p:xfrm>
          <a:off x="8369301" y="2514600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889000" progId="Equation.3">
                  <p:embed/>
                </p:oleObj>
              </mc:Choice>
              <mc:Fallback>
                <p:oleObj name="Equation" r:id="rId19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1" y="2514600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87539"/>
              </p:ext>
            </p:extLst>
          </p:nvPr>
        </p:nvGraphicFramePr>
        <p:xfrm>
          <a:off x="8404226" y="3341688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889000" progId="Equation.3">
                  <p:embed/>
                </p:oleObj>
              </mc:Choice>
              <mc:Fallback>
                <p:oleObj name="Equation" r:id="rId21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6" y="3341688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28040"/>
              </p:ext>
            </p:extLst>
          </p:nvPr>
        </p:nvGraphicFramePr>
        <p:xfrm>
          <a:off x="9561513" y="2480342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12" imgH="888614" progId="Equation.3">
                  <p:embed/>
                </p:oleObj>
              </mc:Choice>
              <mc:Fallback>
                <p:oleObj name="Equation" r:id="rId23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513" y="2480342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64872"/>
              </p:ext>
            </p:extLst>
          </p:nvPr>
        </p:nvGraphicFramePr>
        <p:xfrm>
          <a:off x="9512300" y="3341688"/>
          <a:ext cx="533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700" imgH="889000" progId="Equation.3">
                  <p:embed/>
                </p:oleObj>
              </mc:Choice>
              <mc:Fallback>
                <p:oleObj name="Equation" r:id="rId25" imgW="139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3341688"/>
                        <a:ext cx="5334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251810" y="4537658"/>
                <a:ext cx="53585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1810" y="4537658"/>
                <a:ext cx="535854" cy="84407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/>
              <p:cNvSpPr txBox="1"/>
              <p:nvPr/>
            </p:nvSpPr>
            <p:spPr>
              <a:xfrm>
                <a:off x="7435853" y="4560941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853" y="4560941"/>
                <a:ext cx="587374" cy="84407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02803F28-EF97-4662-8DB3-F571D4AAD498}"/>
              </a:ext>
            </a:extLst>
          </p:cNvPr>
          <p:cNvSpPr txBox="1"/>
          <p:nvPr/>
        </p:nvSpPr>
        <p:spPr>
          <a:xfrm>
            <a:off x="3298324" y="4656674"/>
            <a:ext cx="3181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696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" grpId="0"/>
      <p:bldP spid="74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</TotalTime>
  <Words>708</Words>
  <Application>Microsoft Office PowerPoint</Application>
  <PresentationFormat>Widescreen</PresentationFormat>
  <Paragraphs>139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等线</vt:lpstr>
      <vt:lpstr>等线 Light</vt:lpstr>
      <vt:lpstr>微软雅黑</vt:lpstr>
      <vt:lpstr>Arial</vt:lpstr>
      <vt:lpstr>Calibri</vt:lpstr>
      <vt:lpstr>Cambria Math</vt:lpstr>
      <vt:lpstr>Open Sans Extrabold</vt:lpstr>
      <vt:lpstr>Roboto</vt:lpstr>
      <vt:lpstr>Times New Roman</vt:lpstr>
      <vt:lpstr>Wingdings</vt:lpstr>
      <vt:lpstr>Office Theme</vt:lpstr>
      <vt:lpstr>Office 主题</vt:lpstr>
      <vt:lpstr>Office 主题​​</vt:lpstr>
      <vt:lpstr>1_Office 主题​​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Nguyễn Ngọc Ánh</cp:lastModifiedBy>
  <cp:revision>88</cp:revision>
  <dcterms:created xsi:type="dcterms:W3CDTF">2017-09-18T07:00:23Z</dcterms:created>
  <dcterms:modified xsi:type="dcterms:W3CDTF">2021-09-21T09:16:24Z</dcterms:modified>
</cp:coreProperties>
</file>